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947523">
      <w:pPr>
        <w:rPr>
          <w:rFonts w:hint="eastAsia"/>
        </w:rPr>
      </w:pPr>
      <w:r>
        <w:rPr>
          <w:rFonts w:hint="eastAsia"/>
        </w:rPr>
        <w:t>Graphical Abstract</w:t>
      </w:r>
    </w:p>
    <w:p w:rsidR="00947523" w:rsidRDefault="00947523">
      <w:r w:rsidRPr="00815646">
        <w:rPr>
          <w:sz w:val="24"/>
        </w:rPr>
        <w:object w:dxaOrig="12190" w:dyaOrig="7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5pt;height:289.6pt" o:ole="">
            <v:imagedata r:id="rId6" o:title=""/>
          </v:shape>
          <o:OLEObject Type="Embed" ProgID="ChemDraw.Document.6.0" ShapeID="_x0000_i1025" DrawAspect="Content" ObjectID="_1653583127" r:id="rId7"/>
        </w:object>
      </w:r>
    </w:p>
    <w:sectPr w:rsidR="00947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5590" w:rsidRDefault="00785590" w:rsidP="00947523">
      <w:r>
        <w:separator/>
      </w:r>
    </w:p>
  </w:endnote>
  <w:endnote w:type="continuationSeparator" w:id="1">
    <w:p w:rsidR="00785590" w:rsidRDefault="00785590" w:rsidP="009475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5590" w:rsidRDefault="00785590" w:rsidP="00947523">
      <w:r>
        <w:separator/>
      </w:r>
    </w:p>
  </w:footnote>
  <w:footnote w:type="continuationSeparator" w:id="1">
    <w:p w:rsidR="00785590" w:rsidRDefault="00785590" w:rsidP="0094752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47523"/>
    <w:rsid w:val="00785590"/>
    <w:rsid w:val="009475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475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4752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94752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94752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zl</dc:creator>
  <cp:keywords/>
  <dc:description/>
  <cp:lastModifiedBy>youzl</cp:lastModifiedBy>
  <cp:revision>2</cp:revision>
  <dcterms:created xsi:type="dcterms:W3CDTF">2020-06-13T11:52:00Z</dcterms:created>
  <dcterms:modified xsi:type="dcterms:W3CDTF">2020-06-13T11:52:00Z</dcterms:modified>
</cp:coreProperties>
</file>